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8"/>
  </p:notesMasterIdLst>
  <p:sldIdLst>
    <p:sldId id="265" r:id="rId2"/>
    <p:sldId id="259" r:id="rId3"/>
    <p:sldId id="264" r:id="rId4"/>
    <p:sldId id="261" r:id="rId5"/>
    <p:sldId id="262" r:id="rId6"/>
    <p:sldId id="263" r:id="rId7"/>
  </p:sldIdLst>
  <p:sldSz cx="9144000" cy="6858000" type="screen4x3"/>
  <p:notesSz cx="6881813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5735" autoAdjust="0"/>
    <p:restoredTop sz="64531" autoAdjust="0"/>
  </p:normalViewPr>
  <p:slideViewPr>
    <p:cSldViewPr snapToGrid="0">
      <p:cViewPr varScale="1">
        <p:scale>
          <a:sx n="70" d="100"/>
          <a:sy n="70" d="100"/>
        </p:scale>
        <p:origin x="60" y="18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89" d="100"/>
          <a:sy n="89" d="100"/>
        </p:scale>
        <p:origin x="2154" y="8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82119" cy="466434"/>
          </a:xfrm>
          <a:prstGeom prst="rect">
            <a:avLst/>
          </a:prstGeom>
        </p:spPr>
        <p:txBody>
          <a:bodyPr vert="horz" lIns="92446" tIns="46223" rIns="92446" bIns="46223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98102" y="0"/>
            <a:ext cx="2982119" cy="466434"/>
          </a:xfrm>
          <a:prstGeom prst="rect">
            <a:avLst/>
          </a:prstGeom>
        </p:spPr>
        <p:txBody>
          <a:bodyPr vert="horz" lIns="92446" tIns="46223" rIns="92446" bIns="46223" rtlCol="0"/>
          <a:lstStyle>
            <a:lvl1pPr algn="r">
              <a:defRPr sz="1200"/>
            </a:lvl1pPr>
          </a:lstStyle>
          <a:p>
            <a:fld id="{7AA184FF-0042-48BD-94CA-A1B59C2FFEE3}" type="datetimeFigureOut">
              <a:rPr lang="en-US" smtClean="0"/>
              <a:t>8/20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50963" y="1162050"/>
            <a:ext cx="4179887" cy="3136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446" tIns="46223" rIns="92446" bIns="46223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8182" y="4473892"/>
            <a:ext cx="5505450" cy="3660458"/>
          </a:xfrm>
          <a:prstGeom prst="rect">
            <a:avLst/>
          </a:prstGeom>
        </p:spPr>
        <p:txBody>
          <a:bodyPr vert="horz" lIns="92446" tIns="46223" rIns="92446" bIns="46223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2982119" cy="466433"/>
          </a:xfrm>
          <a:prstGeom prst="rect">
            <a:avLst/>
          </a:prstGeom>
        </p:spPr>
        <p:txBody>
          <a:bodyPr vert="horz" lIns="92446" tIns="46223" rIns="92446" bIns="46223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98102" y="8829967"/>
            <a:ext cx="2982119" cy="466433"/>
          </a:xfrm>
          <a:prstGeom prst="rect">
            <a:avLst/>
          </a:prstGeom>
        </p:spPr>
        <p:txBody>
          <a:bodyPr vert="horz" lIns="92446" tIns="46223" rIns="92446" bIns="46223" rtlCol="0" anchor="b"/>
          <a:lstStyle>
            <a:lvl1pPr algn="r">
              <a:defRPr sz="1200"/>
            </a:lvl1pPr>
          </a:lstStyle>
          <a:p>
            <a:fld id="{EDB1018C-40A3-49F5-B3C0-477E26A632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00346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B1018C-40A3-49F5-B3C0-477E26A632C7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044446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B1018C-40A3-49F5-B3C0-477E26A632C7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644569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B1018C-40A3-49F5-B3C0-477E26A632C7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89533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50C30F-1871-44C8-BB1B-4845C81FF3CE}" type="datetimeFigureOut">
              <a:rPr lang="en-US" smtClean="0"/>
              <a:t>8/2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49B2BA-8CC2-42B3-9912-BC1A2DC2CD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08905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50C30F-1871-44C8-BB1B-4845C81FF3CE}" type="datetimeFigureOut">
              <a:rPr lang="en-US" smtClean="0"/>
              <a:t>8/2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49B2BA-8CC2-42B3-9912-BC1A2DC2CD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11361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50C30F-1871-44C8-BB1B-4845C81FF3CE}" type="datetimeFigureOut">
              <a:rPr lang="en-US" smtClean="0"/>
              <a:t>8/2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49B2BA-8CC2-42B3-9912-BC1A2DC2CD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65491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50C30F-1871-44C8-BB1B-4845C81FF3CE}" type="datetimeFigureOut">
              <a:rPr lang="en-US" smtClean="0"/>
              <a:t>8/2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49B2BA-8CC2-42B3-9912-BC1A2DC2CD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99751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50C30F-1871-44C8-BB1B-4845C81FF3CE}" type="datetimeFigureOut">
              <a:rPr lang="en-US" smtClean="0"/>
              <a:t>8/2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49B2BA-8CC2-42B3-9912-BC1A2DC2CD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64152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50C30F-1871-44C8-BB1B-4845C81FF3CE}" type="datetimeFigureOut">
              <a:rPr lang="en-US" smtClean="0"/>
              <a:t>8/20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49B2BA-8CC2-42B3-9912-BC1A2DC2CD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66455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50C30F-1871-44C8-BB1B-4845C81FF3CE}" type="datetimeFigureOut">
              <a:rPr lang="en-US" smtClean="0"/>
              <a:t>8/20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49B2BA-8CC2-42B3-9912-BC1A2DC2CD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18874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50C30F-1871-44C8-BB1B-4845C81FF3CE}" type="datetimeFigureOut">
              <a:rPr lang="en-US" smtClean="0"/>
              <a:t>8/20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49B2BA-8CC2-42B3-9912-BC1A2DC2CD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27235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50C30F-1871-44C8-BB1B-4845C81FF3CE}" type="datetimeFigureOut">
              <a:rPr lang="en-US" smtClean="0"/>
              <a:t>8/20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49B2BA-8CC2-42B3-9912-BC1A2DC2CD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13214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50C30F-1871-44C8-BB1B-4845C81FF3CE}" type="datetimeFigureOut">
              <a:rPr lang="en-US" smtClean="0"/>
              <a:t>8/20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49B2BA-8CC2-42B3-9912-BC1A2DC2CD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9495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50C30F-1871-44C8-BB1B-4845C81FF3CE}" type="datetimeFigureOut">
              <a:rPr lang="en-US" smtClean="0"/>
              <a:t>8/20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49B2BA-8CC2-42B3-9912-BC1A2DC2CD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30390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50C30F-1871-44C8-BB1B-4845C81FF3CE}" type="datetimeFigureOut">
              <a:rPr lang="en-US" smtClean="0"/>
              <a:t>8/2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349B2BA-8CC2-42B3-9912-BC1A2DC2CD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28238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ameasure/autocoding-class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eature Representation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endParaRPr lang="en-US" dirty="0" smtClean="0"/>
          </a:p>
          <a:p>
            <a:pPr marL="0" indent="0" algn="ctr">
              <a:buNone/>
            </a:pPr>
            <a:r>
              <a:rPr lang="en-US" sz="3200" dirty="0" smtClean="0"/>
              <a:t>“broke his foot”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lvl="1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432314169"/>
                  </p:ext>
                </p:extLst>
              </p:nvPr>
            </p:nvGraphicFramePr>
            <p:xfrm>
              <a:off x="1719943" y="3787503"/>
              <a:ext cx="6095997" cy="11582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77333"/>
                    <a:gridCol w="677333"/>
                    <a:gridCol w="677333"/>
                    <a:gridCol w="677333"/>
                    <a:gridCol w="677333"/>
                    <a:gridCol w="677333"/>
                    <a:gridCol w="677333"/>
                    <a:gridCol w="677333"/>
                    <a:gridCol w="677333"/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3200" b="1" i="1" kern="1200" smtClean="0">
                                        <a:solidFill>
                                          <a:schemeClr val="lt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200" b="1" i="1" kern="1200">
                                        <a:solidFill>
                                          <a:schemeClr val="lt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3200" b="1" i="1" kern="1200" smtClean="0">
                                        <a:solidFill>
                                          <a:schemeClr val="lt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𝟏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3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3200" b="1" i="1" kern="1200" smtClean="0">
                                        <a:solidFill>
                                          <a:schemeClr val="lt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200" b="1" i="1" kern="1200">
                                        <a:solidFill>
                                          <a:schemeClr val="lt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3200" b="1" i="1" kern="1200" smtClean="0">
                                        <a:solidFill>
                                          <a:schemeClr val="lt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𝟐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3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3200" b="1" i="1" kern="1200" smtClean="0">
                                        <a:solidFill>
                                          <a:schemeClr val="lt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200" b="1" i="1" kern="1200">
                                        <a:solidFill>
                                          <a:schemeClr val="lt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3200" b="1" i="1" kern="1200" smtClean="0">
                                        <a:solidFill>
                                          <a:schemeClr val="lt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𝟑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3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3200" b="1" i="1" kern="1200" smtClean="0">
                                        <a:solidFill>
                                          <a:schemeClr val="lt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200" b="1" i="1" kern="1200">
                                        <a:solidFill>
                                          <a:schemeClr val="lt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3200" b="1" i="1" kern="1200" smtClean="0">
                                        <a:solidFill>
                                          <a:schemeClr val="lt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𝟒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3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3200" b="1" i="1" kern="1200" smtClean="0">
                                        <a:solidFill>
                                          <a:schemeClr val="lt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200" b="1" i="1" kern="1200">
                                        <a:solidFill>
                                          <a:schemeClr val="lt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3200" b="1" i="1" kern="1200" smtClean="0">
                                        <a:solidFill>
                                          <a:schemeClr val="lt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𝟓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3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3200" b="1" i="1" kern="1200" smtClean="0">
                                        <a:solidFill>
                                          <a:schemeClr val="lt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200" b="1" i="1" kern="1200">
                                        <a:solidFill>
                                          <a:schemeClr val="lt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3200" b="1" i="1" kern="1200" smtClean="0">
                                        <a:solidFill>
                                          <a:schemeClr val="lt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𝟔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3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3200" b="1" i="1" kern="1200" smtClean="0">
                                        <a:solidFill>
                                          <a:schemeClr val="lt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200" b="1" i="1" kern="1200">
                                        <a:solidFill>
                                          <a:schemeClr val="lt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3200" b="1" i="1" kern="1200" smtClean="0">
                                        <a:solidFill>
                                          <a:schemeClr val="lt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𝟕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3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3200" b="1" i="1" kern="1200" smtClean="0">
                                        <a:solidFill>
                                          <a:schemeClr val="lt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200" b="1" i="1" kern="1200">
                                        <a:solidFill>
                                          <a:schemeClr val="lt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3200" b="1" i="1" kern="1200" smtClean="0">
                                        <a:solidFill>
                                          <a:schemeClr val="lt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𝟖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3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3200" b="1" i="1" kern="1200" smtClean="0">
                                        <a:solidFill>
                                          <a:schemeClr val="lt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200" b="1" i="1" kern="1200">
                                        <a:solidFill>
                                          <a:schemeClr val="lt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3200" b="1" i="1" kern="1200" smtClean="0">
                                        <a:solidFill>
                                          <a:schemeClr val="lt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𝟗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3200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 smtClean="0"/>
                            <a:t>0</a:t>
                          </a:r>
                          <a:endParaRPr lang="en-US" sz="3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 smtClean="0"/>
                            <a:t>0</a:t>
                          </a:r>
                          <a:endParaRPr lang="en-US" sz="3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 smtClean="0"/>
                            <a:t>1</a:t>
                          </a:r>
                          <a:endParaRPr lang="en-US" sz="3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 smtClean="0"/>
                            <a:t>0</a:t>
                          </a:r>
                          <a:endParaRPr lang="en-US" sz="3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 smtClean="0"/>
                            <a:t>0</a:t>
                          </a:r>
                          <a:endParaRPr lang="en-US" sz="3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 smtClean="0"/>
                            <a:t>0</a:t>
                          </a:r>
                          <a:endParaRPr lang="en-US" sz="3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 smtClean="0"/>
                            <a:t>1</a:t>
                          </a:r>
                          <a:endParaRPr lang="en-US" sz="3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 smtClean="0"/>
                            <a:t>0</a:t>
                          </a:r>
                          <a:endParaRPr lang="en-US" sz="3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 smtClean="0"/>
                            <a:t>1</a:t>
                          </a:r>
                          <a:endParaRPr lang="en-US" sz="3200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432314169"/>
                  </p:ext>
                </p:extLst>
              </p:nvPr>
            </p:nvGraphicFramePr>
            <p:xfrm>
              <a:off x="1719943" y="3787503"/>
              <a:ext cx="6095997" cy="11582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77333"/>
                    <a:gridCol w="677333"/>
                    <a:gridCol w="677333"/>
                    <a:gridCol w="677333"/>
                    <a:gridCol w="677333"/>
                    <a:gridCol w="677333"/>
                    <a:gridCol w="677333"/>
                    <a:gridCol w="677333"/>
                    <a:gridCol w="677333"/>
                  </a:tblGrid>
                  <a:tr h="57912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901" t="-1042" r="-805405" b="-1322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100901" t="-1042" r="-705405" b="-1322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199107" t="-1042" r="-599107" b="-1322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301802" t="-1042" r="-504505" b="-1322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401802" t="-1042" r="-404505" b="-1322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501802" t="-1042" r="-304505" b="-1322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596429" t="-1042" r="-201786" b="-1322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702703" t="-1042" r="-103604" b="-1322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802703" t="-1042" r="-3604" b="-132292"/>
                          </a:stretch>
                        </a:blipFill>
                      </a:tcPr>
                    </a:tc>
                  </a:tr>
                  <a:tr h="5791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 smtClean="0"/>
                            <a:t>0</a:t>
                          </a:r>
                          <a:endParaRPr lang="en-US" sz="3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 smtClean="0"/>
                            <a:t>0</a:t>
                          </a:r>
                          <a:endParaRPr lang="en-US" sz="3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 smtClean="0"/>
                            <a:t>1</a:t>
                          </a:r>
                          <a:endParaRPr lang="en-US" sz="3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 smtClean="0"/>
                            <a:t>0</a:t>
                          </a:r>
                          <a:endParaRPr lang="en-US" sz="3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 smtClean="0"/>
                            <a:t>0</a:t>
                          </a:r>
                          <a:endParaRPr lang="en-US" sz="3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 smtClean="0"/>
                            <a:t>0</a:t>
                          </a:r>
                          <a:endParaRPr lang="en-US" sz="3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 smtClean="0"/>
                            <a:t>1</a:t>
                          </a:r>
                          <a:endParaRPr lang="en-US" sz="3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 smtClean="0"/>
                            <a:t>0</a:t>
                          </a:r>
                          <a:endParaRPr lang="en-US" sz="3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 smtClean="0"/>
                            <a:t>1</a:t>
                          </a:r>
                          <a:endParaRPr lang="en-US" sz="3200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cxnSp>
        <p:nvCxnSpPr>
          <p:cNvPr id="7" name="Straight Arrow Connector 6"/>
          <p:cNvCxnSpPr/>
          <p:nvPr/>
        </p:nvCxnSpPr>
        <p:spPr>
          <a:xfrm flipH="1">
            <a:off x="3540034" y="2808514"/>
            <a:ext cx="300446" cy="80989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4846320" y="2808514"/>
            <a:ext cx="2429691" cy="80989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5303520" y="2808514"/>
            <a:ext cx="711925" cy="80989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7025199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sk 1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ownload an </a:t>
            </a:r>
            <a:r>
              <a:rPr lang="en-US" dirty="0"/>
              <a:t>MSHA </a:t>
            </a:r>
            <a:r>
              <a:rPr lang="en-US" dirty="0" smtClean="0"/>
              <a:t>file </a:t>
            </a:r>
            <a:r>
              <a:rPr lang="en-US" dirty="0"/>
              <a:t>at </a:t>
            </a:r>
            <a:r>
              <a:rPr lang="en-US" dirty="0" smtClean="0">
                <a:hlinkClick r:id="rId3"/>
              </a:rPr>
              <a:t>https</a:t>
            </a:r>
            <a:r>
              <a:rPr lang="en-US" dirty="0">
                <a:hlinkClick r:id="rId3"/>
              </a:rPr>
              <a:t>://</a:t>
            </a:r>
            <a:r>
              <a:rPr lang="en-US" dirty="0" smtClean="0">
                <a:hlinkClick r:id="rId3"/>
              </a:rPr>
              <a:t>github.com/ameasure/autocoding-class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Use Python to:</a:t>
            </a:r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Add a column to this file that contains code 530 if the corresponding narratives indicates a foot injury, and nothing otherwise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Split the coded file into separate Excel files, one for each state (containing only that state’s codes)</a:t>
            </a:r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203752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gistic Function</a:t>
            </a:r>
            <a:endParaRPr lang="en-US" dirty="0"/>
          </a:p>
        </p:txBody>
      </p:sp>
      <p:graphicFrame>
        <p:nvGraphicFramePr>
          <p:cNvPr id="6" name="Content Placeholder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479800"/>
              </p:ext>
            </p:extLst>
          </p:nvPr>
        </p:nvGraphicFramePr>
        <p:xfrm>
          <a:off x="417966" y="2009775"/>
          <a:ext cx="7953375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3" imgW="2692080" imgH="393480" progId="Equation.DSMT4">
                  <p:embed/>
                </p:oleObj>
              </mc:Choice>
              <mc:Fallback>
                <p:oleObj name="Equation" r:id="rId3" imgW="2692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966" y="2009775"/>
                        <a:ext cx="7953375" cy="1162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421910"/>
              </p:ext>
            </p:extLst>
          </p:nvPr>
        </p:nvGraphicFramePr>
        <p:xfrm>
          <a:off x="660399" y="3482975"/>
          <a:ext cx="4867705" cy="2107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5" imgW="1701720" imgH="736560" progId="Equation.DSMT4">
                  <p:embed/>
                </p:oleObj>
              </mc:Choice>
              <mc:Fallback>
                <p:oleObj name="Equation" r:id="rId5" imgW="170172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0399" y="3482975"/>
                        <a:ext cx="4867705" cy="21079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316144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nomial Logistic Regression</a:t>
            </a:r>
            <a:endParaRPr lang="en-US" dirty="0"/>
          </a:p>
        </p:txBody>
      </p:sp>
      <p:graphicFrame>
        <p:nvGraphicFramePr>
          <p:cNvPr id="6" name="Content Placeholder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550823"/>
              </p:ext>
            </p:extLst>
          </p:nvPr>
        </p:nvGraphicFramePr>
        <p:xfrm>
          <a:off x="719137" y="1881188"/>
          <a:ext cx="7089933" cy="416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3" imgW="2400120" imgH="1409400" progId="Equation.3">
                  <p:embed/>
                </p:oleObj>
              </mc:Choice>
              <mc:Fallback>
                <p:oleObj name="Equation" r:id="rId3" imgW="2400120" imgH="140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7" y="1881188"/>
                        <a:ext cx="7089933" cy="4164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144580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2" name="Picture 6" descr="http://www.holehouse.org/mlclass/17_Large_Scale_Machine_Learning_files/Image%20%5b6%5d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2809" y="2720844"/>
            <a:ext cx="5198381" cy="39124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dient Descent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357243" y="3909517"/>
            <a:ext cx="936977" cy="120032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Cost(w)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5296770" y="6263979"/>
                <a:ext cx="607859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6770" y="6263979"/>
                <a:ext cx="607859" cy="36933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2923140" y="6079313"/>
                <a:ext cx="607859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3140" y="6079313"/>
                <a:ext cx="607859" cy="36933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Content Placeholder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770872"/>
              </p:ext>
            </p:extLst>
          </p:nvPr>
        </p:nvGraphicFramePr>
        <p:xfrm>
          <a:off x="1068388" y="1690688"/>
          <a:ext cx="7099300" cy="124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7" imgW="3606480" imgH="634680" progId="Equation.DSMT4">
                  <p:embed/>
                </p:oleObj>
              </mc:Choice>
              <mc:Fallback>
                <p:oleObj name="Equation" r:id="rId7" imgW="360648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1690688"/>
                        <a:ext cx="7099300" cy="1249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772733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st Function Revised</a:t>
            </a:r>
            <a:endParaRPr lang="en-US" dirty="0"/>
          </a:p>
        </p:txBody>
      </p:sp>
      <p:graphicFrame>
        <p:nvGraphicFramePr>
          <p:cNvPr id="51" name="Content Placeholder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249576137"/>
              </p:ext>
            </p:extLst>
          </p:nvPr>
        </p:nvGraphicFramePr>
        <p:xfrm>
          <a:off x="377825" y="2468563"/>
          <a:ext cx="8524875" cy="124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4" imgW="4330440" imgH="634680" progId="Equation.DSMT4">
                  <p:embed/>
                </p:oleObj>
              </mc:Choice>
              <mc:Fallback>
                <p:oleObj name="Equation" r:id="rId4" imgW="433044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" y="2468563"/>
                        <a:ext cx="8524875" cy="1249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970981"/>
              </p:ext>
            </p:extLst>
          </p:nvPr>
        </p:nvGraphicFramePr>
        <p:xfrm>
          <a:off x="3714750" y="3692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14750" y="36925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363156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8309</TotalTime>
  <Words>87</Words>
  <Application>Microsoft Office PowerPoint</Application>
  <PresentationFormat>On-screen Show (4:3)</PresentationFormat>
  <Paragraphs>48</Paragraphs>
  <Slides>6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12" baseType="lpstr">
      <vt:lpstr>Arial</vt:lpstr>
      <vt:lpstr>Calibri</vt:lpstr>
      <vt:lpstr>Calibri Light</vt:lpstr>
      <vt:lpstr>Cambria Math</vt:lpstr>
      <vt:lpstr>Office Theme</vt:lpstr>
      <vt:lpstr>Equation</vt:lpstr>
      <vt:lpstr>Feature Representation</vt:lpstr>
      <vt:lpstr>Task 1</vt:lpstr>
      <vt:lpstr>Logistic Function</vt:lpstr>
      <vt:lpstr>Multinomial Logistic Regression</vt:lpstr>
      <vt:lpstr>Gradient Descent</vt:lpstr>
      <vt:lpstr>Cost Function Revised</vt:lpstr>
    </vt:vector>
  </TitlesOfParts>
  <Company>Bureau of Labor Statistics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hy Autocode?</dc:title>
  <dc:creator>measure_a</dc:creator>
  <cp:lastModifiedBy>measure_a</cp:lastModifiedBy>
  <cp:revision>187</cp:revision>
  <cp:lastPrinted>2014-08-18T20:27:16Z</cp:lastPrinted>
  <dcterms:created xsi:type="dcterms:W3CDTF">2014-07-24T19:49:30Z</dcterms:created>
  <dcterms:modified xsi:type="dcterms:W3CDTF">2014-08-20T18:08:47Z</dcterms:modified>
</cp:coreProperties>
</file>